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7E6C" w:rsidRDefault="00177E6C" w:rsidP="00903E42">
      <w:pPr>
        <w:pStyle w:val="aaaNameDate"/>
      </w:pPr>
    </w:p>
    <w:p w:rsidR="00177E6C" w:rsidRDefault="00982310" w:rsidP="00177E6C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5CBDFE84" wp14:editId="7FD9FB1F">
                <wp:simplePos x="0" y="0"/>
                <wp:positionH relativeFrom="margin">
                  <wp:posOffset>56515</wp:posOffset>
                </wp:positionH>
                <wp:positionV relativeFrom="margin">
                  <wp:posOffset>421005</wp:posOffset>
                </wp:positionV>
                <wp:extent cx="6276975" cy="266700"/>
                <wp:effectExtent l="0" t="0" r="9525" b="0"/>
                <wp:wrapTight wrapText="bothSides">
                  <wp:wrapPolygon edited="0">
                    <wp:start x="0" y="0"/>
                    <wp:lineTo x="0" y="20057"/>
                    <wp:lineTo x="21567" y="20057"/>
                    <wp:lineTo x="21567" y="0"/>
                    <wp:lineTo x="0" y="0"/>
                  </wp:wrapPolygon>
                </wp:wrapTight>
                <wp:docPr id="20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69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82310" w:rsidP="00903E42">
                            <w:pPr>
                              <w:pStyle w:val="aaaTitle"/>
                            </w:pPr>
                            <w:r>
                              <w:t>Congruent Figures Homework Day 1</w:t>
                            </w:r>
                            <w:r w:rsidR="00177E6C">
                              <w:t>- Big Ideas 2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4.45pt;margin-top:33.15pt;width:494.25pt;height:21pt;z-index:-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" filled="f" stroked="f">
                <v:textbox inset="0,0,0,0">
                  <w:txbxContent>
                    <w:p w:rsidR="00903E42" w:rsidRDefault="00982310" w:rsidP="00903E42">
                      <w:pPr>
                        <w:pStyle w:val="aaaTitle"/>
                      </w:pPr>
                      <w:r>
                        <w:t>Congruent Figures Homework Day 1</w:t>
                      </w:r>
                      <w:r w:rsidR="00177E6C">
                        <w:t>- Big Ideas 2.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proofErr w:type="spellStart"/>
      <w:r w:rsidR="00903E42">
        <w:t>Name</w:t>
      </w:r>
      <w:proofErr w:type="gramStart"/>
      <w:r w:rsidR="00177E6C">
        <w:t>:_</w:t>
      </w:r>
      <w:proofErr w:type="gramEnd"/>
      <w:r w:rsidR="00177E6C">
        <w:t>_________________________________________Period</w:t>
      </w:r>
      <w:proofErr w:type="spellEnd"/>
      <w:r w:rsidR="00177E6C">
        <w:t xml:space="preserve">:________ </w:t>
      </w:r>
      <w:r w:rsidR="00903E42">
        <w:t>Date</w:t>
      </w:r>
      <w:r w:rsidR="00177E6C">
        <w:t>:</w:t>
      </w:r>
      <w:r w:rsidR="00903E42">
        <w:tab/>
      </w:r>
    </w:p>
    <w:p w:rsidR="00695260" w:rsidRPr="00982310" w:rsidRDefault="00695260" w:rsidP="00177E6C">
      <w:pPr>
        <w:pStyle w:val="epDirectionLine"/>
        <w:ind w:right="0"/>
      </w:pPr>
      <w:r w:rsidRPr="00982310">
        <w:t xml:space="preserve">Tell whether the triangles are </w:t>
      </w:r>
      <w:r w:rsidRPr="00982310">
        <w:rPr>
          <w:i/>
        </w:rPr>
        <w:t>congruent</w:t>
      </w:r>
      <w:r w:rsidRPr="00982310">
        <w:t xml:space="preserve"> or </w:t>
      </w:r>
      <w:r w:rsidRPr="00982310">
        <w:rPr>
          <w:i/>
        </w:rPr>
        <w:t>not congruent</w:t>
      </w:r>
      <w:r w:rsidRPr="00982310">
        <w:t>.</w:t>
      </w:r>
      <w:r w:rsidR="00177E6C">
        <w:t xml:space="preserve">  Explain why or why no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8"/>
        <w:gridCol w:w="4878"/>
      </w:tblGrid>
      <w:tr w:rsidR="00982310" w:rsidTr="00982310">
        <w:tc>
          <w:tcPr>
            <w:tcW w:w="4878" w:type="dxa"/>
          </w:tcPr>
          <w:p w:rsidR="00982310" w:rsidRDefault="00177E6C" w:rsidP="00982310">
            <w:pPr>
              <w:pStyle w:val="epBaseTex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0BAE19A7" wp14:editId="311ADDD5">
                      <wp:simplePos x="0" y="0"/>
                      <wp:positionH relativeFrom="column">
                        <wp:posOffset>2123440</wp:posOffset>
                      </wp:positionH>
                      <wp:positionV relativeFrom="paragraph">
                        <wp:posOffset>71755</wp:posOffset>
                      </wp:positionV>
                      <wp:extent cx="636" cy="123825"/>
                      <wp:effectExtent l="0" t="0" r="37465" b="28575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6" cy="1238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2pt,5.65pt" to="167.2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" strokecolor="#4a7ebb"/>
                  </w:pict>
                </mc:Fallback>
              </mc:AlternateContent>
            </w:r>
            <w:r w:rsidR="00982310">
              <w:rPr>
                <w:rFonts w:ascii="Arial" w:hAnsi="Arial"/>
                <w:b/>
                <w:noProof/>
                <w:sz w:val="22"/>
              </w:rPr>
              <w:drawing>
                <wp:anchor distT="0" distB="0" distL="114300" distR="114300" simplePos="0" relativeHeight="251688960" behindDoc="0" locked="0" layoutInCell="1" allowOverlap="1" wp14:anchorId="3E6B6CEC" wp14:editId="3A3E7C1E">
                  <wp:simplePos x="0" y="0"/>
                  <wp:positionH relativeFrom="column">
                    <wp:posOffset>734872</wp:posOffset>
                  </wp:positionH>
                  <wp:positionV relativeFrom="paragraph">
                    <wp:posOffset>75565</wp:posOffset>
                  </wp:positionV>
                  <wp:extent cx="1689735" cy="731520"/>
                  <wp:effectExtent l="0" t="0" r="5715" b="0"/>
                  <wp:wrapNone/>
                  <wp:docPr id="13" name="Picture 13" descr="TA: C:\replacearts\Blue Resources by Chapter\Blue Chapter 2 RBC\Arts\PNGs\mscc8_rbc_0201_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r:link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735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82310">
              <w:t>1.</w:t>
            </w:r>
          </w:p>
          <w:p w:rsidR="00982310" w:rsidRDefault="00177E6C" w:rsidP="00982310">
            <w:pPr>
              <w:pStyle w:val="epBaseTex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31637D1" wp14:editId="0667FB16">
                      <wp:simplePos x="0" y="0"/>
                      <wp:positionH relativeFrom="column">
                        <wp:posOffset>2266950</wp:posOffset>
                      </wp:positionH>
                      <wp:positionV relativeFrom="paragraph">
                        <wp:posOffset>157480</wp:posOffset>
                      </wp:positionV>
                      <wp:extent cx="123825" cy="37465"/>
                      <wp:effectExtent l="0" t="0" r="28575" b="19685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3825" cy="374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flip:x 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8.5pt,12.4pt" to="188.2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83FF949" wp14:editId="494B5E61">
                      <wp:simplePos x="0" y="0"/>
                      <wp:positionH relativeFrom="column">
                        <wp:posOffset>2286000</wp:posOffset>
                      </wp:positionH>
                      <wp:positionV relativeFrom="paragraph">
                        <wp:posOffset>71755</wp:posOffset>
                      </wp:positionV>
                      <wp:extent cx="123825" cy="28575"/>
                      <wp:effectExtent l="0" t="0" r="28575" b="2857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" cy="28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5.65pt" to="189.7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B7088A0" wp14:editId="573656B6">
                      <wp:simplePos x="0" y="0"/>
                      <wp:positionH relativeFrom="column">
                        <wp:posOffset>742950</wp:posOffset>
                      </wp:positionH>
                      <wp:positionV relativeFrom="paragraph">
                        <wp:posOffset>71755</wp:posOffset>
                      </wp:positionV>
                      <wp:extent cx="142875" cy="28575"/>
                      <wp:effectExtent l="0" t="0" r="28575" b="2857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2875" cy="28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pt,5.65pt" to="69.7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5AA9763B" wp14:editId="3229A7C6">
                      <wp:simplePos x="0" y="0"/>
                      <wp:positionH relativeFrom="column">
                        <wp:posOffset>733426</wp:posOffset>
                      </wp:positionH>
                      <wp:positionV relativeFrom="paragraph">
                        <wp:posOffset>157481</wp:posOffset>
                      </wp:positionV>
                      <wp:extent cx="161924" cy="28574"/>
                      <wp:effectExtent l="0" t="0" r="29210" b="29210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61924" cy="2857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flip:x 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75pt,12.4pt" to="70.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01A5BB22" wp14:editId="4E08B608">
                      <wp:simplePos x="0" y="0"/>
                      <wp:positionH relativeFrom="column">
                        <wp:posOffset>1132840</wp:posOffset>
                      </wp:positionH>
                      <wp:positionV relativeFrom="paragraph">
                        <wp:posOffset>119380</wp:posOffset>
                      </wp:positionV>
                      <wp:extent cx="85090" cy="66675"/>
                      <wp:effectExtent l="0" t="0" r="29210" b="2857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x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9.2pt,9.4pt" to="95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3F3C30F7" wp14:editId="032F53CB">
                      <wp:simplePos x="0" y="0"/>
                      <wp:positionH relativeFrom="column">
                        <wp:posOffset>1104900</wp:posOffset>
                      </wp:positionH>
                      <wp:positionV relativeFrom="paragraph">
                        <wp:posOffset>81280</wp:posOffset>
                      </wp:positionV>
                      <wp:extent cx="85090" cy="66675"/>
                      <wp:effectExtent l="0" t="0" r="29210" b="28575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flip:x;z-index:251718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pt,6.4pt" to="93.7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9AE40FA" wp14:editId="3CFF936F">
                      <wp:simplePos x="0" y="0"/>
                      <wp:positionH relativeFrom="column">
                        <wp:posOffset>1076325</wp:posOffset>
                      </wp:positionH>
                      <wp:positionV relativeFrom="paragraph">
                        <wp:posOffset>33655</wp:posOffset>
                      </wp:positionV>
                      <wp:extent cx="85090" cy="66675"/>
                      <wp:effectExtent l="0" t="0" r="29210" b="2857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" o:spid="_x0000_s1026" style="position:absolute;flip:x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4.75pt,2.65pt" to="91.4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3C7E749" wp14:editId="1700ACD2">
                      <wp:simplePos x="0" y="0"/>
                      <wp:positionH relativeFrom="column">
                        <wp:posOffset>1999615</wp:posOffset>
                      </wp:positionH>
                      <wp:positionV relativeFrom="paragraph">
                        <wp:posOffset>128905</wp:posOffset>
                      </wp:positionV>
                      <wp:extent cx="85090" cy="66675"/>
                      <wp:effectExtent l="0" t="0" r="29210" b="2857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7.45pt,10.15pt" to="164.1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" strokecolor="#4a7ebb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0FF2AAD7" wp14:editId="6B90B692">
                      <wp:simplePos x="0" y="0"/>
                      <wp:positionH relativeFrom="column">
                        <wp:posOffset>1953260</wp:posOffset>
                      </wp:positionH>
                      <wp:positionV relativeFrom="paragraph">
                        <wp:posOffset>100330</wp:posOffset>
                      </wp:positionV>
                      <wp:extent cx="85090" cy="66675"/>
                      <wp:effectExtent l="0" t="0" r="29210" b="2857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flip:x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3.8pt,7.9pt" to="160.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29B8EF49" wp14:editId="36C07ABE">
                      <wp:simplePos x="0" y="0"/>
                      <wp:positionH relativeFrom="column">
                        <wp:posOffset>1915160</wp:posOffset>
                      </wp:positionH>
                      <wp:positionV relativeFrom="paragraph">
                        <wp:posOffset>62230</wp:posOffset>
                      </wp:positionV>
                      <wp:extent cx="85090" cy="66675"/>
                      <wp:effectExtent l="0" t="0" r="29210" b="2857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5090" cy="666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flip:x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0.8pt,4.9pt" to="157.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" strokecolor="#4a7ebb"/>
                  </w:pict>
                </mc:Fallback>
              </mc:AlternateContent>
            </w:r>
          </w:p>
          <w:p w:rsidR="00982310" w:rsidRDefault="00177E6C" w:rsidP="00982310">
            <w:pPr>
              <w:pStyle w:val="epBaseTex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2B212A1A" wp14:editId="3258E723">
                      <wp:simplePos x="0" y="0"/>
                      <wp:positionH relativeFrom="column">
                        <wp:posOffset>1028065</wp:posOffset>
                      </wp:positionH>
                      <wp:positionV relativeFrom="paragraph">
                        <wp:posOffset>43180</wp:posOffset>
                      </wp:positionV>
                      <wp:extent cx="0" cy="152400"/>
                      <wp:effectExtent l="0" t="0" r="19050" b="1905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24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0.95pt,3.4pt" to="80.9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" strokecolor="#4a7ebb"/>
                  </w:pict>
                </mc:Fallback>
              </mc:AlternateContent>
            </w:r>
          </w:p>
          <w:p w:rsidR="00982310" w:rsidRDefault="00982310" w:rsidP="00982310">
            <w:pPr>
              <w:pStyle w:val="epBaseText"/>
            </w:pPr>
          </w:p>
        </w:tc>
        <w:tc>
          <w:tcPr>
            <w:tcW w:w="4878" w:type="dxa"/>
          </w:tcPr>
          <w:p w:rsidR="00982310" w:rsidRDefault="00982310" w:rsidP="00982310">
            <w:pPr>
              <w:pStyle w:val="epBaseText"/>
            </w:pPr>
            <w:r>
              <w:rPr>
                <w:rFonts w:ascii="Arial" w:hAnsi="Arial"/>
                <w:b/>
                <w:noProof/>
                <w:sz w:val="22"/>
              </w:rPr>
              <w:drawing>
                <wp:anchor distT="0" distB="0" distL="114300" distR="114300" simplePos="0" relativeHeight="251687936" behindDoc="0" locked="0" layoutInCell="1" allowOverlap="1" wp14:anchorId="33E8FC5B" wp14:editId="0C260348">
                  <wp:simplePos x="0" y="0"/>
                  <wp:positionH relativeFrom="column">
                    <wp:posOffset>541655</wp:posOffset>
                  </wp:positionH>
                  <wp:positionV relativeFrom="paragraph">
                    <wp:posOffset>76022</wp:posOffset>
                  </wp:positionV>
                  <wp:extent cx="2084705" cy="643255"/>
                  <wp:effectExtent l="0" t="0" r="0" b="0"/>
                  <wp:wrapNone/>
                  <wp:docPr id="12" name="Picture 12" descr="TA: C:\replacearts\Blue Resources by Chapter\Blue Chapter 2 RBC\Arts\PNGs\mscc8_rbc_0201_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r:link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4705" cy="643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2.</w:t>
            </w:r>
          </w:p>
          <w:p w:rsidR="00982310" w:rsidRDefault="00982310" w:rsidP="00982310">
            <w:pPr>
              <w:pStyle w:val="epBaseText"/>
            </w:pPr>
          </w:p>
          <w:p w:rsidR="00982310" w:rsidRDefault="00982310" w:rsidP="00982310">
            <w:pPr>
              <w:pStyle w:val="epBaseText"/>
            </w:pPr>
          </w:p>
          <w:p w:rsidR="00982310" w:rsidRDefault="00982310" w:rsidP="00982310">
            <w:pPr>
              <w:pStyle w:val="epBaseText"/>
            </w:pPr>
          </w:p>
          <w:p w:rsidR="00177E6C" w:rsidRDefault="00177E6C" w:rsidP="00982310">
            <w:pPr>
              <w:pStyle w:val="epBaseText"/>
            </w:pPr>
          </w:p>
        </w:tc>
      </w:tr>
    </w:tbl>
    <w:p w:rsidR="00695260" w:rsidRDefault="002C64CC" w:rsidP="00177E6C">
      <w:pPr>
        <w:pStyle w:val="epDirectionLine"/>
        <w:spacing w:line="240" w:lineRule="auto"/>
        <w:ind w:right="0"/>
      </w:pPr>
      <w:r w:rsidRPr="00982310">
        <w:t>The figures are congruent. Name the corresponding angle</w:t>
      </w:r>
      <w:r w:rsidR="00A72C3B" w:rsidRPr="00982310">
        <w:t>s</w:t>
      </w:r>
      <w:r w:rsidRPr="00982310">
        <w:t xml:space="preserve"> and the corresponding sides.</w:t>
      </w:r>
    </w:p>
    <w:p w:rsidR="00177E6C" w:rsidRPr="00177E6C" w:rsidRDefault="00177E6C" w:rsidP="00177E6C">
      <w:pPr>
        <w:pStyle w:val="epBaseText"/>
        <w:spacing w:line="240" w:lineRule="auto"/>
        <w:rPr>
          <w:b/>
        </w:rPr>
      </w:pPr>
      <w:r w:rsidRPr="00177E6C">
        <w:rPr>
          <w:b/>
        </w:rPr>
        <w:t xml:space="preserve">Use the correct symbols when naming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segments</m:t>
            </m:r>
          </m:e>
        </m:acc>
      </m:oMath>
      <w:r w:rsidRPr="00177E6C">
        <w:rPr>
          <w:b/>
        </w:rP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∠</m:t>
        </m:r>
      </m:oMath>
      <w:r w:rsidRPr="00177E6C">
        <w:rPr>
          <w:b/>
        </w:rPr>
        <w:t>angles!!!!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8"/>
        <w:gridCol w:w="4878"/>
      </w:tblGrid>
      <w:tr w:rsidR="00982310" w:rsidTr="00F61BC0">
        <w:tc>
          <w:tcPr>
            <w:tcW w:w="4878" w:type="dxa"/>
          </w:tcPr>
          <w:p w:rsidR="00982310" w:rsidRDefault="00982310" w:rsidP="00F61BC0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 wp14:anchorId="0D2D625E" wp14:editId="21237383">
                  <wp:simplePos x="0" y="0"/>
                  <wp:positionH relativeFrom="column">
                    <wp:posOffset>1967562</wp:posOffset>
                  </wp:positionH>
                  <wp:positionV relativeFrom="paragraph">
                    <wp:posOffset>101987</wp:posOffset>
                  </wp:positionV>
                  <wp:extent cx="874644" cy="659958"/>
                  <wp:effectExtent l="0" t="0" r="1905" b="6985"/>
                  <wp:wrapNone/>
                  <wp:docPr id="11" name="Picture 11" descr="TA: C:\replacearts\Blue Resources by Chapter\Blue Chapter 2 RBC\Arts\PNGs\mscc8_rbc_0201_1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r:link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4644" cy="659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3.</w:t>
            </w:r>
          </w:p>
          <w:p w:rsidR="00982310" w:rsidRDefault="00143600" w:rsidP="00F61BC0">
            <w:pPr>
              <w:pStyle w:val="epBaseText"/>
            </w:pPr>
            <w:r>
              <w:t>Angles:            Sides:</w:t>
            </w:r>
          </w:p>
          <w:p w:rsidR="00982310" w:rsidRDefault="00316FAB" w:rsidP="00F61BC0">
            <w:pPr>
              <w:pStyle w:val="epBaseText"/>
            </w:pPr>
            <w:r>
              <w:t>_______      __________</w:t>
            </w:r>
          </w:p>
          <w:p w:rsidR="00316FAB" w:rsidRDefault="00316FAB" w:rsidP="00316FAB">
            <w:pPr>
              <w:pStyle w:val="epBaseText"/>
            </w:pPr>
            <w:r>
              <w:t>_______      __________</w:t>
            </w:r>
          </w:p>
          <w:p w:rsidR="00982310" w:rsidRDefault="00316FAB" w:rsidP="00F61BC0">
            <w:pPr>
              <w:pStyle w:val="epBaseText"/>
            </w:pPr>
            <w:r>
              <w:t>_______      __________</w:t>
            </w:r>
          </w:p>
        </w:tc>
        <w:tc>
          <w:tcPr>
            <w:tcW w:w="4878" w:type="dxa"/>
          </w:tcPr>
          <w:p w:rsidR="00982310" w:rsidRDefault="00982310" w:rsidP="00F61BC0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2C2F655B" wp14:editId="31502522">
                  <wp:simplePos x="0" y="0"/>
                  <wp:positionH relativeFrom="column">
                    <wp:posOffset>1613287</wp:posOffset>
                  </wp:positionH>
                  <wp:positionV relativeFrom="paragraph">
                    <wp:posOffset>158198</wp:posOffset>
                  </wp:positionV>
                  <wp:extent cx="1232452" cy="500932"/>
                  <wp:effectExtent l="0" t="0" r="6350" b="0"/>
                  <wp:wrapNone/>
                  <wp:docPr id="10" name="Picture 10" descr="TA: C:\replacearts\Blue Resources by Chapter\Blue Chapter 2 RBC\Arts\PNGs\mscc8_rbc_0201_1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r:link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2453" cy="500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4.</w:t>
            </w:r>
          </w:p>
          <w:p w:rsidR="00143600" w:rsidRDefault="00143600" w:rsidP="00143600">
            <w:pPr>
              <w:pStyle w:val="epBaseText"/>
            </w:pPr>
            <w:r>
              <w:t>Angles:            Sides:</w:t>
            </w:r>
          </w:p>
          <w:p w:rsidR="00316FAB" w:rsidRDefault="00316FAB" w:rsidP="00316FAB">
            <w:pPr>
              <w:pStyle w:val="epBaseText"/>
            </w:pPr>
            <w:r>
              <w:t>_______      __________</w:t>
            </w:r>
          </w:p>
          <w:p w:rsidR="00316FAB" w:rsidRDefault="00316FAB" w:rsidP="00316FAB">
            <w:pPr>
              <w:pStyle w:val="epBaseText"/>
            </w:pPr>
            <w:r>
              <w:t>_______      __________</w:t>
            </w:r>
          </w:p>
          <w:p w:rsidR="00982310" w:rsidRDefault="00316FAB" w:rsidP="00316FAB">
            <w:pPr>
              <w:pStyle w:val="epBaseText"/>
            </w:pPr>
            <w:r>
              <w:t>_______      __________</w:t>
            </w:r>
          </w:p>
          <w:p w:rsidR="00982310" w:rsidRDefault="00316FAB" w:rsidP="00316FAB">
            <w:pPr>
              <w:pStyle w:val="epBaseText"/>
            </w:pPr>
            <w:r>
              <w:t>_______      __________</w:t>
            </w:r>
          </w:p>
        </w:tc>
      </w:tr>
    </w:tbl>
    <w:p w:rsidR="0057486E" w:rsidRPr="00982310" w:rsidRDefault="002C64CC" w:rsidP="00177E6C">
      <w:pPr>
        <w:pStyle w:val="epNumList2"/>
        <w:spacing w:after="0"/>
        <w:ind w:left="0" w:firstLine="0"/>
        <w:rPr>
          <w:rFonts w:ascii="Arial" w:hAnsi="Arial" w:cs="Arial"/>
          <w:b/>
          <w:sz w:val="22"/>
          <w:szCs w:val="22"/>
        </w:rPr>
      </w:pPr>
      <w:r w:rsidRPr="00982310">
        <w:rPr>
          <w:rFonts w:ascii="Arial" w:hAnsi="Arial" w:cs="Arial"/>
          <w:b/>
          <w:sz w:val="22"/>
          <w:szCs w:val="22"/>
        </w:rPr>
        <w:t>Tell whether the two figures are congruent. Explain your reaso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8"/>
        <w:gridCol w:w="4878"/>
      </w:tblGrid>
      <w:tr w:rsidR="00982310" w:rsidTr="00F61BC0">
        <w:tc>
          <w:tcPr>
            <w:tcW w:w="4878" w:type="dxa"/>
          </w:tcPr>
          <w:p w:rsidR="00982310" w:rsidRDefault="00982310" w:rsidP="00982310">
            <w:pPr>
              <w:pStyle w:val="epBaseText"/>
              <w:spacing w:after="0"/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38F16124" wp14:editId="1F287E64">
                  <wp:simplePos x="0" y="0"/>
                  <wp:positionH relativeFrom="column">
                    <wp:posOffset>55880</wp:posOffset>
                  </wp:positionH>
                  <wp:positionV relativeFrom="paragraph">
                    <wp:posOffset>-2540</wp:posOffset>
                  </wp:positionV>
                  <wp:extent cx="1308100" cy="800100"/>
                  <wp:effectExtent l="0" t="0" r="6350" b="0"/>
                  <wp:wrapNone/>
                  <wp:docPr id="9" name="Picture 9" descr="TA: C:\replacearts\Blue Resources by Chapter\Blue Chapter 2 RBC\Arts\PNGs\mscc8_rbc_0201_1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r:link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10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>5.</w:t>
            </w: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</w:tc>
        <w:tc>
          <w:tcPr>
            <w:tcW w:w="4878" w:type="dxa"/>
          </w:tcPr>
          <w:p w:rsidR="00982310" w:rsidRDefault="00982310" w:rsidP="00982310">
            <w:pPr>
              <w:pStyle w:val="epBaseText"/>
              <w:spacing w:after="0"/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70224BF8" wp14:editId="6EC9653F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-1270</wp:posOffset>
                  </wp:positionV>
                  <wp:extent cx="2019300" cy="762000"/>
                  <wp:effectExtent l="0" t="0" r="0" b="0"/>
                  <wp:wrapNone/>
                  <wp:docPr id="8" name="Picture 8" descr="TA: C:\replacearts\Blue Resources by Chapter\Blue Chapter 2 RBC\Arts\PNGs\mscc8_rbc_0201_1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 r:link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>6.</w:t>
            </w: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  <w:p w:rsidR="00982310" w:rsidRDefault="00982310" w:rsidP="00982310">
            <w:pPr>
              <w:pStyle w:val="epBaseText"/>
              <w:spacing w:after="0"/>
            </w:pPr>
          </w:p>
        </w:tc>
      </w:tr>
    </w:tbl>
    <w:p w:rsidR="00982310" w:rsidRPr="00316FAB" w:rsidRDefault="00982310" w:rsidP="00316FAB">
      <w:pPr>
        <w:pStyle w:val="epNumList2"/>
        <w:spacing w:after="0"/>
        <w:ind w:left="0" w:firstLine="0"/>
        <w:jc w:val="both"/>
        <w:rPr>
          <w:sz w:val="16"/>
          <w:szCs w:val="16"/>
        </w:rPr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9738"/>
      </w:tblGrid>
      <w:tr w:rsidR="00982310" w:rsidTr="00982310">
        <w:tc>
          <w:tcPr>
            <w:tcW w:w="9738" w:type="dxa"/>
          </w:tcPr>
          <w:p w:rsidR="00982310" w:rsidRPr="00CA0795" w:rsidRDefault="00982310" w:rsidP="00982310">
            <w:pPr>
              <w:pStyle w:val="epNumList2"/>
              <w:rPr>
                <w:rStyle w:val="epListNumber"/>
              </w:rPr>
            </w:pPr>
            <w:r>
              <w:rPr>
                <w:rFonts w:ascii="Arial" w:hAnsi="Arial"/>
                <w:b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3660775</wp:posOffset>
                      </wp:positionH>
                      <wp:positionV relativeFrom="paragraph">
                        <wp:posOffset>207645</wp:posOffset>
                      </wp:positionV>
                      <wp:extent cx="2385695" cy="707390"/>
                      <wp:effectExtent l="6985" t="6985" r="7620" b="9525"/>
                      <wp:wrapNone/>
                      <wp:docPr id="18" name="Text Box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5695" cy="707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82310" w:rsidRDefault="00982310">
                                  <w:r>
                                    <w:t>Both figures have four sides and corresponding angle measures are equal. So, they are congruen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" o:spid="_x0000_s1027" type="#_x0000_t202" style="position:absolute;left:0;text-align:left;margin-left:288.25pt;margin-top:16.35pt;width:187.85pt;height:55.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">
                      <v:textbox>
                        <w:txbxContent>
                          <w:p w:rsidR="00982310" w:rsidRDefault="00982310">
                            <w:r>
                              <w:t>Both figures have four sides and corresponding angle measures are equal. So, they are congruent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51584" behindDoc="0" locked="0" layoutInCell="1" allowOverlap="1" wp14:anchorId="3A215BCF" wp14:editId="2CCBF83B">
                  <wp:simplePos x="0" y="0"/>
                  <wp:positionH relativeFrom="column">
                    <wp:posOffset>366395</wp:posOffset>
                  </wp:positionH>
                  <wp:positionV relativeFrom="paragraph">
                    <wp:posOffset>193040</wp:posOffset>
                  </wp:positionV>
                  <wp:extent cx="2159000" cy="787400"/>
                  <wp:effectExtent l="0" t="0" r="0" b="0"/>
                  <wp:wrapNone/>
                  <wp:docPr id="7" name="Picture 7" descr="TA: C:\replacearts\Blue Resources by Chapter\Blue Chapter 2 RBC\Arts\PNGs\mscc8_rbc_0201_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 r:link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0" cy="78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>7.</w:t>
            </w:r>
            <w:r w:rsidRPr="00CA0795">
              <w:rPr>
                <w:rStyle w:val="epListNumber"/>
              </w:rPr>
              <w:t xml:space="preserve"> </w:t>
            </w:r>
            <w:r w:rsidRPr="00CA0795">
              <w:rPr>
                <w:rStyle w:val="epListNumber"/>
              </w:rPr>
              <w:tab/>
            </w:r>
            <w:r>
              <w:t>Describe and correct the error in telling whether the two figures are congruent.</w:t>
            </w:r>
          </w:p>
          <w:p w:rsidR="00982310" w:rsidRDefault="00982310" w:rsidP="00E06EA5">
            <w:pPr>
              <w:pStyle w:val="epNumList2"/>
              <w:ind w:left="0" w:firstLine="0"/>
              <w:rPr>
                <w:rStyle w:val="epListNumber"/>
              </w:rPr>
            </w:pPr>
          </w:p>
          <w:p w:rsidR="00982310" w:rsidRDefault="00982310" w:rsidP="00E06EA5">
            <w:pPr>
              <w:pStyle w:val="epNumList2"/>
              <w:ind w:left="0" w:firstLine="0"/>
              <w:rPr>
                <w:rStyle w:val="epListNumber"/>
              </w:rPr>
            </w:pPr>
          </w:p>
          <w:p w:rsidR="00982310" w:rsidRDefault="00982310" w:rsidP="00E06EA5">
            <w:pPr>
              <w:pStyle w:val="epNumList2"/>
              <w:ind w:left="0" w:firstLine="0"/>
              <w:rPr>
                <w:rStyle w:val="epListNumber"/>
              </w:rPr>
            </w:pPr>
          </w:p>
          <w:p w:rsidR="00982310" w:rsidRDefault="00982310" w:rsidP="00E06EA5">
            <w:pPr>
              <w:pStyle w:val="epNumList2"/>
              <w:ind w:left="0" w:firstLine="0"/>
              <w:rPr>
                <w:rStyle w:val="epListNumber"/>
              </w:rPr>
            </w:pPr>
          </w:p>
          <w:p w:rsidR="00347E4A" w:rsidRDefault="00347E4A" w:rsidP="00E06EA5">
            <w:pPr>
              <w:pStyle w:val="epNumList2"/>
              <w:ind w:left="0" w:firstLine="0"/>
              <w:rPr>
                <w:rStyle w:val="epListNumber"/>
              </w:rPr>
            </w:pPr>
          </w:p>
        </w:tc>
      </w:tr>
    </w:tbl>
    <w:p w:rsidR="00D20BB7" w:rsidRDefault="00D20BB7" w:rsidP="00982310">
      <w:pPr>
        <w:pStyle w:val="epLetSubList1"/>
        <w:ind w:left="0" w:firstLine="0"/>
      </w:pPr>
    </w:p>
    <w:p w:rsidR="00347E4A" w:rsidRDefault="00347E4A" w:rsidP="00982310">
      <w:pPr>
        <w:pStyle w:val="epLetSubList1"/>
        <w:ind w:left="0" w:firstLine="0"/>
      </w:pPr>
    </w:p>
    <w:p w:rsidR="00347E4A" w:rsidRPr="00EA2454" w:rsidRDefault="00347E4A" w:rsidP="00347E4A">
      <w:pPr>
        <w:ind w:left="-900"/>
        <w:rPr>
          <w:b/>
          <w:sz w:val="20"/>
          <w:szCs w:val="20"/>
        </w:rPr>
      </w:pPr>
      <w:r w:rsidRPr="00EA2454">
        <w:rPr>
          <w:b/>
          <w:sz w:val="20"/>
          <w:szCs w:val="20"/>
        </w:rPr>
        <w:t>Section 2.1 Day 1 Answer Key:</w:t>
      </w:r>
    </w:p>
    <w:tbl>
      <w:tblPr>
        <w:tblStyle w:val="TableGrid"/>
        <w:tblW w:w="10458" w:type="dxa"/>
        <w:tblInd w:w="-547" w:type="dxa"/>
        <w:tblLook w:val="04A0" w:firstRow="1" w:lastRow="0" w:firstColumn="1" w:lastColumn="0" w:noHBand="0" w:noVBand="1"/>
      </w:tblPr>
      <w:tblGrid>
        <w:gridCol w:w="1818"/>
        <w:gridCol w:w="2070"/>
        <w:gridCol w:w="1341"/>
        <w:gridCol w:w="909"/>
        <w:gridCol w:w="4320"/>
      </w:tblGrid>
      <w:tr w:rsidR="00347E4A" w:rsidTr="007909D9">
        <w:tc>
          <w:tcPr>
            <w:tcW w:w="1818" w:type="dxa"/>
          </w:tcPr>
          <w:p w:rsidR="00347E4A" w:rsidRPr="00EA2454" w:rsidRDefault="00347E4A" w:rsidP="007909D9">
            <w:pPr>
              <w:rPr>
                <w:b/>
                <w:sz w:val="20"/>
                <w:szCs w:val="20"/>
              </w:rPr>
            </w:pPr>
            <w:r w:rsidRPr="00EA2454">
              <w:rPr>
                <w:rStyle w:val="ExerciseNum"/>
                <w:sz w:val="20"/>
                <w:szCs w:val="20"/>
              </w:rPr>
              <w:t>1</w:t>
            </w:r>
            <w:r w:rsidRPr="00EA2454">
              <w:rPr>
                <w:sz w:val="20"/>
                <w:szCs w:val="20"/>
              </w:rPr>
              <w:t>.  congruent</w:t>
            </w:r>
          </w:p>
        </w:tc>
        <w:tc>
          <w:tcPr>
            <w:tcW w:w="2070" w:type="dxa"/>
          </w:tcPr>
          <w:p w:rsidR="00347E4A" w:rsidRPr="00EA2454" w:rsidRDefault="00347E4A" w:rsidP="007909D9">
            <w:pPr>
              <w:pStyle w:val="ExerciseText3Column"/>
              <w:rPr>
                <w:szCs w:val="20"/>
              </w:rPr>
            </w:pPr>
            <w:r w:rsidRPr="00EA2454">
              <w:rPr>
                <w:rStyle w:val="ExerciseNum"/>
                <w:szCs w:val="20"/>
              </w:rPr>
              <w:t>2.</w:t>
            </w:r>
            <w:r w:rsidRPr="00EA2454">
              <w:rPr>
                <w:szCs w:val="20"/>
              </w:rPr>
              <w:tab/>
              <w:t xml:space="preserve">  not congruent</w:t>
            </w:r>
          </w:p>
        </w:tc>
        <w:tc>
          <w:tcPr>
            <w:tcW w:w="6570" w:type="dxa"/>
            <w:gridSpan w:val="3"/>
          </w:tcPr>
          <w:p w:rsidR="00347E4A" w:rsidRPr="00EA2454" w:rsidRDefault="00347E4A" w:rsidP="007909D9">
            <w:pPr>
              <w:rPr>
                <w:sz w:val="20"/>
                <w:szCs w:val="20"/>
              </w:rPr>
            </w:pPr>
            <w:r w:rsidRPr="00EA2454">
              <w:rPr>
                <w:rStyle w:val="ExerciseNum"/>
                <w:sz w:val="20"/>
                <w:szCs w:val="20"/>
              </w:rPr>
              <w:t>3.</w:t>
            </w:r>
            <w:r w:rsidRPr="00EA2454">
              <w:rPr>
                <w:i/>
                <w:sz w:val="20"/>
                <w:szCs w:val="20"/>
              </w:rPr>
              <w:t xml:space="preserve">  </w:t>
            </w:r>
            <w:r w:rsidRPr="00EA2454">
              <w:rPr>
                <w:sz w:val="20"/>
                <w:szCs w:val="20"/>
              </w:rPr>
              <w:t xml:space="preserve">Angles: </w:t>
            </w:r>
            <w:r w:rsidRPr="00EA2454">
              <w:rPr>
                <w:position w:val="-10"/>
                <w:sz w:val="20"/>
                <w:szCs w:val="20"/>
              </w:rPr>
              <w:object w:dxaOrig="2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style="width:111pt;height:15pt" o:ole="">
                  <v:imagedata r:id="rId22" o:title=""/>
                </v:shape>
                <o:OLEObject Type="Embed" ProgID="Equation.DSMT4" ShapeID="_x0000_i1065" DrawAspect="Content" ObjectID="_1522824404" r:id="rId23"/>
              </w:object>
            </w:r>
            <w:r w:rsidRPr="00EA2454">
              <w:rPr>
                <w:sz w:val="20"/>
                <w:szCs w:val="20"/>
              </w:rPr>
              <w:t xml:space="preserve"> </w:t>
            </w:r>
            <w:r w:rsidRPr="00EA2454">
              <w:rPr>
                <w:position w:val="-10"/>
                <w:sz w:val="20"/>
                <w:szCs w:val="20"/>
              </w:rPr>
              <w:object w:dxaOrig="1080" w:dyaOrig="300">
                <v:shape id="_x0000_i1066" type="#_x0000_t75" style="width:54pt;height:15pt" o:ole="">
                  <v:imagedata r:id="rId24" o:title=""/>
                </v:shape>
                <o:OLEObject Type="Embed" ProgID="Equation.DSMT4" ShapeID="_x0000_i1066" DrawAspect="Content" ObjectID="_1522824405" r:id="rId25"/>
              </w:object>
            </w:r>
          </w:p>
          <w:p w:rsidR="00347E4A" w:rsidRPr="00EA2454" w:rsidRDefault="00347E4A" w:rsidP="007909D9">
            <w:pPr>
              <w:pStyle w:val="ExerciseText"/>
              <w:rPr>
                <w:i/>
                <w:szCs w:val="20"/>
              </w:rPr>
            </w:pPr>
            <w:r w:rsidRPr="00EA2454">
              <w:rPr>
                <w:szCs w:val="20"/>
              </w:rPr>
              <w:t xml:space="preserve">Sides: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AB</m:t>
                  </m:r>
                </m:e>
              </m:acc>
            </m:oMath>
            <w:r w:rsidRPr="00EA2454">
              <w:rPr>
                <w:szCs w:val="20"/>
              </w:rP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DE</m:t>
                  </m:r>
                </m:e>
              </m:acc>
            </m:oMath>
            <w:r w:rsidRPr="00EA2454">
              <w:rPr>
                <w:szCs w:val="20"/>
              </w:rPr>
              <w:t xml:space="preserve">,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BC</m:t>
                  </m:r>
                </m:e>
              </m:acc>
            </m:oMath>
            <w:r w:rsidRPr="00EA2454">
              <w:rPr>
                <w:szCs w:val="20"/>
              </w:rP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EF</m:t>
                  </m:r>
                </m:e>
              </m:acc>
            </m:oMath>
            <w:r w:rsidRPr="00EA2454">
              <w:rPr>
                <w:szCs w:val="20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CA</m:t>
                  </m:r>
                </m:e>
              </m:acc>
            </m:oMath>
            <w:r w:rsidRPr="00EA2454">
              <w:rPr>
                <w:szCs w:val="20"/>
              </w:rP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FD</m:t>
                  </m:r>
                </m:e>
              </m:acc>
            </m:oMath>
          </w:p>
        </w:tc>
      </w:tr>
      <w:tr w:rsidR="00347E4A" w:rsidTr="007909D9">
        <w:tc>
          <w:tcPr>
            <w:tcW w:w="6138" w:type="dxa"/>
            <w:gridSpan w:val="4"/>
          </w:tcPr>
          <w:p w:rsidR="00347E4A" w:rsidRPr="00EA2454" w:rsidRDefault="00347E4A" w:rsidP="007909D9">
            <w:pPr>
              <w:pStyle w:val="ExerciseTextWithSublist"/>
              <w:rPr>
                <w:szCs w:val="20"/>
              </w:rPr>
            </w:pPr>
            <w:r w:rsidRPr="00EA2454">
              <w:rPr>
                <w:rStyle w:val="ExerciseNum"/>
                <w:szCs w:val="20"/>
              </w:rPr>
              <w:t>4.</w:t>
            </w:r>
            <w:r w:rsidRPr="00EA2454">
              <w:rPr>
                <w:i/>
                <w:szCs w:val="20"/>
              </w:rPr>
              <w:tab/>
            </w:r>
            <w:r w:rsidRPr="00EA2454">
              <w:rPr>
                <w:szCs w:val="20"/>
              </w:rPr>
              <w:t xml:space="preserve">Angles: </w:t>
            </w:r>
            <w:r w:rsidRPr="00EA2454">
              <w:rPr>
                <w:position w:val="-10"/>
                <w:szCs w:val="20"/>
              </w:rPr>
              <w:object w:dxaOrig="2265" w:dyaOrig="300">
                <v:shape id="_x0000_i1067" type="#_x0000_t75" style="width:113.25pt;height:15pt" o:ole="">
                  <v:imagedata r:id="rId26" o:title=""/>
                </v:shape>
                <o:OLEObject Type="Embed" ProgID="Equation.DSMT4" ShapeID="_x0000_i1067" DrawAspect="Content" ObjectID="_1522824406" r:id="rId27"/>
              </w:object>
            </w:r>
            <w:r w:rsidRPr="00EA2454">
              <w:rPr>
                <w:szCs w:val="20"/>
              </w:rPr>
              <w:t xml:space="preserve"> </w:t>
            </w:r>
            <w:r w:rsidRPr="00EA2454">
              <w:rPr>
                <w:position w:val="-10"/>
                <w:szCs w:val="20"/>
              </w:rPr>
              <w:object w:dxaOrig="2205" w:dyaOrig="300">
                <v:shape id="_x0000_i1068" type="#_x0000_t75" style="width:110.25pt;height:15pt" o:ole="">
                  <v:imagedata r:id="rId28" o:title=""/>
                </v:shape>
                <o:OLEObject Type="Embed" ProgID="Equation.DSMT4" ShapeID="_x0000_i1068" DrawAspect="Content" ObjectID="_1522824407" r:id="rId29"/>
              </w:object>
            </w:r>
          </w:p>
          <w:p w:rsidR="00347E4A" w:rsidRPr="00EA2454" w:rsidRDefault="00347E4A" w:rsidP="007909D9">
            <w:pPr>
              <w:pStyle w:val="ExerciseTextWithSublist"/>
              <w:rPr>
                <w:szCs w:val="20"/>
              </w:rPr>
            </w:pPr>
            <w:r w:rsidRPr="00EA2454">
              <w:rPr>
                <w:szCs w:val="20"/>
              </w:rPr>
              <w:t xml:space="preserve">Sides: </w:t>
            </w:r>
            <w:r w:rsidRPr="00EA2454">
              <w:rPr>
                <w:i/>
                <w:szCs w:val="20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 xml:space="preserve">GH </m:t>
                  </m:r>
                </m:e>
              </m:acc>
            </m:oMath>
            <w:r w:rsidRPr="00EA2454">
              <w:rPr>
                <w:szCs w:val="20"/>
              </w:rPr>
              <w:t xml:space="preserve">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KL</m:t>
                  </m:r>
                </m:e>
              </m:acc>
            </m:oMath>
            <w:r w:rsidRPr="00EA2454">
              <w:rPr>
                <w:szCs w:val="20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HI</m:t>
                  </m:r>
                </m:e>
              </m:acc>
            </m:oMath>
            <w:r w:rsidRPr="00EA2454">
              <w:rPr>
                <w:szCs w:val="20"/>
              </w:rP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LM</m:t>
                  </m:r>
                </m:e>
              </m:acc>
            </m:oMath>
            <w:r w:rsidRPr="00EA2454">
              <w:rPr>
                <w:szCs w:val="20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IJ</m:t>
                  </m:r>
                </m:e>
              </m:acc>
            </m:oMath>
            <w:r w:rsidRPr="00EA2454">
              <w:rPr>
                <w:i/>
                <w:szCs w:val="20"/>
              </w:rPr>
              <w:t xml:space="preserve"> </w:t>
            </w:r>
            <w:r w:rsidRPr="00EA2454">
              <w:rPr>
                <w:szCs w:val="20"/>
              </w:rPr>
              <w:t xml:space="preserve">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MN</m:t>
                  </m:r>
                </m:e>
              </m:acc>
            </m:oMath>
            <w:r w:rsidRPr="00EA2454">
              <w:rPr>
                <w:szCs w:val="20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JG</m:t>
                  </m:r>
                </m:e>
              </m:acc>
            </m:oMath>
            <w:r w:rsidRPr="00EA2454">
              <w:rPr>
                <w:i/>
                <w:szCs w:val="20"/>
              </w:rPr>
              <w:t xml:space="preserve"> </w:t>
            </w:r>
            <w:r w:rsidRPr="00EA2454">
              <w:rPr>
                <w:szCs w:val="20"/>
              </w:rPr>
              <w:t xml:space="preserve">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0"/>
                    </w:rPr>
                    <m:t>NK</m:t>
                  </m:r>
                </m:e>
              </m:acc>
            </m:oMath>
          </w:p>
        </w:tc>
        <w:tc>
          <w:tcPr>
            <w:tcW w:w="4320" w:type="dxa"/>
          </w:tcPr>
          <w:p w:rsidR="00347E4A" w:rsidRPr="00EA2454" w:rsidRDefault="00347E4A" w:rsidP="007909D9">
            <w:pPr>
              <w:pStyle w:val="ExerciseText"/>
              <w:rPr>
                <w:rStyle w:val="ExerciseNum"/>
                <w:rFonts w:ascii="Comic Sans MS" w:hAnsi="Comic Sans MS"/>
                <w:b w:val="0"/>
                <w:szCs w:val="20"/>
              </w:rPr>
            </w:pPr>
            <w:r w:rsidRPr="00EA2454">
              <w:rPr>
                <w:i/>
                <w:szCs w:val="20"/>
              </w:rPr>
              <w:tab/>
            </w:r>
            <w:r w:rsidRPr="00EA2454">
              <w:rPr>
                <w:rStyle w:val="ExerciseNum"/>
                <w:szCs w:val="20"/>
              </w:rPr>
              <w:t>5.</w:t>
            </w:r>
            <w:r w:rsidRPr="00EA2454">
              <w:rPr>
                <w:szCs w:val="20"/>
              </w:rPr>
              <w:tab/>
            </w:r>
            <w:proofErr w:type="gramStart"/>
            <w:r w:rsidRPr="00EA2454">
              <w:rPr>
                <w:szCs w:val="20"/>
              </w:rPr>
              <w:t>not</w:t>
            </w:r>
            <w:proofErr w:type="gramEnd"/>
            <w:r w:rsidRPr="00EA2454">
              <w:rPr>
                <w:szCs w:val="20"/>
              </w:rPr>
              <w:t xml:space="preserve"> congruent; Corresponding side lengths are not congruent.</w:t>
            </w:r>
          </w:p>
        </w:tc>
      </w:tr>
      <w:tr w:rsidR="00347E4A" w:rsidTr="007909D9">
        <w:tc>
          <w:tcPr>
            <w:tcW w:w="5229" w:type="dxa"/>
            <w:gridSpan w:val="3"/>
          </w:tcPr>
          <w:p w:rsidR="00347E4A" w:rsidRPr="00EA2454" w:rsidRDefault="00347E4A" w:rsidP="007909D9">
            <w:pPr>
              <w:pStyle w:val="ExerciseText"/>
              <w:rPr>
                <w:szCs w:val="20"/>
              </w:rPr>
            </w:pPr>
            <w:r w:rsidRPr="00EA2454">
              <w:rPr>
                <w:szCs w:val="20"/>
              </w:rPr>
              <w:tab/>
            </w:r>
            <w:r w:rsidRPr="00EA2454">
              <w:rPr>
                <w:rStyle w:val="ExerciseNum"/>
                <w:szCs w:val="20"/>
              </w:rPr>
              <w:t>6.</w:t>
            </w:r>
            <w:r w:rsidRPr="00EA2454">
              <w:rPr>
                <w:szCs w:val="20"/>
              </w:rPr>
              <w:tab/>
            </w:r>
            <w:proofErr w:type="gramStart"/>
            <w:r w:rsidRPr="00EA2454">
              <w:rPr>
                <w:szCs w:val="20"/>
              </w:rPr>
              <w:t>congruent</w:t>
            </w:r>
            <w:proofErr w:type="gramEnd"/>
            <w:r w:rsidRPr="00EA2454">
              <w:rPr>
                <w:szCs w:val="20"/>
              </w:rPr>
              <w:t>; Corresponding side lengths and corresponding angles are congruent.</w:t>
            </w:r>
          </w:p>
        </w:tc>
        <w:tc>
          <w:tcPr>
            <w:tcW w:w="5229" w:type="dxa"/>
            <w:gridSpan w:val="2"/>
          </w:tcPr>
          <w:p w:rsidR="00347E4A" w:rsidRPr="00EA2454" w:rsidRDefault="00347E4A" w:rsidP="007909D9">
            <w:pPr>
              <w:pStyle w:val="ExerciseText"/>
              <w:rPr>
                <w:szCs w:val="20"/>
              </w:rPr>
            </w:pPr>
            <w:r w:rsidRPr="00EA2454">
              <w:rPr>
                <w:rStyle w:val="ExerciseNum"/>
                <w:szCs w:val="20"/>
              </w:rPr>
              <w:t>7.</w:t>
            </w:r>
            <w:r w:rsidRPr="00EA2454">
              <w:rPr>
                <w:szCs w:val="20"/>
              </w:rPr>
              <w:tab/>
              <w:t>The corresponding sides are not congruent, so the two figures are not congruent.</w:t>
            </w:r>
          </w:p>
        </w:tc>
      </w:tr>
    </w:tbl>
    <w:p w:rsidR="00347E4A" w:rsidRDefault="00347E4A" w:rsidP="00982310">
      <w:pPr>
        <w:pStyle w:val="epLetSubList1"/>
        <w:ind w:left="0" w:firstLine="0"/>
      </w:pPr>
      <w:bookmarkStart w:id="0" w:name="_GoBack"/>
      <w:bookmarkEnd w:id="0"/>
    </w:p>
    <w:p w:rsidR="00347E4A" w:rsidRPr="00D20BB7" w:rsidRDefault="00347E4A" w:rsidP="00982310">
      <w:pPr>
        <w:pStyle w:val="epLetSubList1"/>
        <w:ind w:left="0" w:firstLine="0"/>
      </w:pPr>
    </w:p>
    <w:sectPr w:rsidR="00347E4A" w:rsidRPr="00D20BB7" w:rsidSect="00D02D99">
      <w:footerReference w:type="even" r:id="rId30"/>
      <w:footerReference w:type="default" r:id="rId31"/>
      <w:pgSz w:w="12240" w:h="15840" w:code="1"/>
      <w:pgMar w:top="840" w:right="840" w:bottom="660" w:left="1860" w:header="720" w:footer="660" w:gutter="0"/>
      <w:pgNumType w:start="33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45D0" w:rsidRDefault="007145D0">
      <w:r>
        <w:separator/>
      </w:r>
    </w:p>
    <w:p w:rsidR="007145D0" w:rsidRDefault="007145D0"/>
  </w:endnote>
  <w:endnote w:type="continuationSeparator" w:id="0">
    <w:p w:rsidR="007145D0" w:rsidRDefault="007145D0">
      <w:r>
        <w:continuationSeparator/>
      </w:r>
    </w:p>
    <w:p w:rsidR="007145D0" w:rsidRDefault="007145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78795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7E4A">
      <w:rPr>
        <w:rStyle w:val="PageNumber"/>
        <w:noProof/>
      </w:rPr>
      <w:t>34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D02D99">
      <w:rPr>
        <w:b/>
        <w:szCs w:val="20"/>
      </w:rPr>
      <w:t>Blue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78795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47E4A">
      <w:rPr>
        <w:rStyle w:val="PageNumber"/>
        <w:noProof/>
      </w:rPr>
      <w:t>33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D02D99">
      <w:rPr>
        <w:b/>
      </w:rPr>
      <w:t>Blue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45D0" w:rsidRDefault="007145D0">
      <w:r>
        <w:separator/>
      </w:r>
    </w:p>
    <w:p w:rsidR="007145D0" w:rsidRDefault="007145D0"/>
  </w:footnote>
  <w:footnote w:type="continuationSeparator" w:id="0">
    <w:p w:rsidR="007145D0" w:rsidRDefault="007145D0">
      <w:r>
        <w:continuationSeparator/>
      </w:r>
    </w:p>
    <w:p w:rsidR="007145D0" w:rsidRDefault="007145D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369F8"/>
    <w:rsid w:val="00143600"/>
    <w:rsid w:val="00143AF4"/>
    <w:rsid w:val="00162490"/>
    <w:rsid w:val="00177E6C"/>
    <w:rsid w:val="0019030C"/>
    <w:rsid w:val="001B3C2C"/>
    <w:rsid w:val="001E62C9"/>
    <w:rsid w:val="001F7D1C"/>
    <w:rsid w:val="001F7E0F"/>
    <w:rsid w:val="00236737"/>
    <w:rsid w:val="002505BB"/>
    <w:rsid w:val="002A24E1"/>
    <w:rsid w:val="002B6A9C"/>
    <w:rsid w:val="002C64CC"/>
    <w:rsid w:val="002D2965"/>
    <w:rsid w:val="003019A3"/>
    <w:rsid w:val="00307F11"/>
    <w:rsid w:val="00316FAB"/>
    <w:rsid w:val="00330C95"/>
    <w:rsid w:val="003330DF"/>
    <w:rsid w:val="00344665"/>
    <w:rsid w:val="00347E4A"/>
    <w:rsid w:val="00351087"/>
    <w:rsid w:val="00364D8E"/>
    <w:rsid w:val="003A3D50"/>
    <w:rsid w:val="003A770A"/>
    <w:rsid w:val="003C7D6D"/>
    <w:rsid w:val="003E55F1"/>
    <w:rsid w:val="003F5DFD"/>
    <w:rsid w:val="004045D5"/>
    <w:rsid w:val="00471EE5"/>
    <w:rsid w:val="0047468B"/>
    <w:rsid w:val="00475754"/>
    <w:rsid w:val="00486FF9"/>
    <w:rsid w:val="004B0561"/>
    <w:rsid w:val="004B5067"/>
    <w:rsid w:val="004C1BA9"/>
    <w:rsid w:val="00504500"/>
    <w:rsid w:val="005124C4"/>
    <w:rsid w:val="005502CE"/>
    <w:rsid w:val="0057486E"/>
    <w:rsid w:val="005B2959"/>
    <w:rsid w:val="005E5326"/>
    <w:rsid w:val="006341B2"/>
    <w:rsid w:val="00642759"/>
    <w:rsid w:val="00695260"/>
    <w:rsid w:val="006D5A60"/>
    <w:rsid w:val="006E470D"/>
    <w:rsid w:val="006E7CD9"/>
    <w:rsid w:val="00702728"/>
    <w:rsid w:val="007145D0"/>
    <w:rsid w:val="007146E4"/>
    <w:rsid w:val="007156CC"/>
    <w:rsid w:val="00721A5C"/>
    <w:rsid w:val="00740C9B"/>
    <w:rsid w:val="00787956"/>
    <w:rsid w:val="007B3E8A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82310"/>
    <w:rsid w:val="00986EBD"/>
    <w:rsid w:val="009B4627"/>
    <w:rsid w:val="00A0468E"/>
    <w:rsid w:val="00A13D8C"/>
    <w:rsid w:val="00A13E6D"/>
    <w:rsid w:val="00A72C3B"/>
    <w:rsid w:val="00A7355E"/>
    <w:rsid w:val="00AC03B6"/>
    <w:rsid w:val="00B137EB"/>
    <w:rsid w:val="00B96D83"/>
    <w:rsid w:val="00BA37F2"/>
    <w:rsid w:val="00BA74E6"/>
    <w:rsid w:val="00BB4F8F"/>
    <w:rsid w:val="00BC3DFA"/>
    <w:rsid w:val="00BD1F5F"/>
    <w:rsid w:val="00BF0082"/>
    <w:rsid w:val="00C1184B"/>
    <w:rsid w:val="00C16C5A"/>
    <w:rsid w:val="00C24AED"/>
    <w:rsid w:val="00C62938"/>
    <w:rsid w:val="00CA0795"/>
    <w:rsid w:val="00CC0F9D"/>
    <w:rsid w:val="00D02D99"/>
    <w:rsid w:val="00D154A5"/>
    <w:rsid w:val="00D209F4"/>
    <w:rsid w:val="00D20BB7"/>
    <w:rsid w:val="00D438EE"/>
    <w:rsid w:val="00DB2A94"/>
    <w:rsid w:val="00DE3325"/>
    <w:rsid w:val="00DE4570"/>
    <w:rsid w:val="00DF0027"/>
    <w:rsid w:val="00E01B0C"/>
    <w:rsid w:val="00E05018"/>
    <w:rsid w:val="00E06EA5"/>
    <w:rsid w:val="00E07A0D"/>
    <w:rsid w:val="00E16B69"/>
    <w:rsid w:val="00E227D6"/>
    <w:rsid w:val="00E3315E"/>
    <w:rsid w:val="00E333D4"/>
    <w:rsid w:val="00E41660"/>
    <w:rsid w:val="00E423BB"/>
    <w:rsid w:val="00E522FD"/>
    <w:rsid w:val="00E820F4"/>
    <w:rsid w:val="00E87ECA"/>
    <w:rsid w:val="00EE3DAC"/>
    <w:rsid w:val="00F04EDB"/>
    <w:rsid w:val="00F4686A"/>
    <w:rsid w:val="00FB2E52"/>
    <w:rsid w:val="00FD5DA3"/>
    <w:rsid w:val="00FD66CB"/>
    <w:rsid w:val="00FE1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uiPriority w:val="59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E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E6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7E6C"/>
    <w:rPr>
      <w:color w:val="808080"/>
    </w:rPr>
  </w:style>
  <w:style w:type="character" w:customStyle="1" w:styleId="ExerciseTextChar">
    <w:name w:val="Exercise Text Char"/>
    <w:basedOn w:val="DefaultParagraphFont"/>
    <w:link w:val="ExerciseText"/>
    <w:locked/>
    <w:rsid w:val="00347E4A"/>
    <w:rPr>
      <w:szCs w:val="18"/>
    </w:rPr>
  </w:style>
  <w:style w:type="paragraph" w:customStyle="1" w:styleId="ExerciseText">
    <w:name w:val="Exercise Text"/>
    <w:link w:val="ExerciseTextChar"/>
    <w:rsid w:val="00347E4A"/>
    <w:pPr>
      <w:widowControl w:val="0"/>
      <w:tabs>
        <w:tab w:val="decimal" w:pos="199"/>
        <w:tab w:val="left" w:pos="319"/>
        <w:tab w:val="decimal" w:pos="420"/>
        <w:tab w:val="left" w:pos="540"/>
      </w:tabs>
      <w:spacing w:after="180" w:line="240" w:lineRule="atLeast"/>
      <w:ind w:left="319" w:hanging="319"/>
    </w:pPr>
    <w:rPr>
      <w:szCs w:val="18"/>
    </w:rPr>
  </w:style>
  <w:style w:type="character" w:customStyle="1" w:styleId="ExerciseText3ColumnChar">
    <w:name w:val="Exercise Text 3 Column Char"/>
    <w:basedOn w:val="DefaultParagraphFont"/>
    <w:link w:val="ExerciseText3Column"/>
    <w:locked/>
    <w:rsid w:val="00347E4A"/>
    <w:rPr>
      <w:szCs w:val="18"/>
    </w:rPr>
  </w:style>
  <w:style w:type="paragraph" w:customStyle="1" w:styleId="ExerciseText3Column">
    <w:name w:val="Exercise Text 3 Column"/>
    <w:basedOn w:val="ExerciseText"/>
    <w:link w:val="ExerciseText3ColumnChar"/>
    <w:rsid w:val="00347E4A"/>
    <w:pPr>
      <w:tabs>
        <w:tab w:val="clear" w:pos="420"/>
        <w:tab w:val="clear" w:pos="540"/>
        <w:tab w:val="decimal" w:pos="1699"/>
        <w:tab w:val="left" w:pos="1819"/>
        <w:tab w:val="decimal" w:pos="3199"/>
        <w:tab w:val="left" w:pos="3319"/>
      </w:tabs>
    </w:pPr>
  </w:style>
  <w:style w:type="character" w:customStyle="1" w:styleId="ExerciseTextWithSublistChar">
    <w:name w:val="Exercise Text With Sublist Char"/>
    <w:basedOn w:val="ExerciseTextChar"/>
    <w:link w:val="ExerciseTextWithSublist"/>
    <w:locked/>
    <w:rsid w:val="00347E4A"/>
    <w:rPr>
      <w:szCs w:val="18"/>
    </w:rPr>
  </w:style>
  <w:style w:type="paragraph" w:customStyle="1" w:styleId="ExerciseTextWithSublist">
    <w:name w:val="Exercise Text With Sublist"/>
    <w:basedOn w:val="ExerciseText"/>
    <w:link w:val="ExerciseTextWithSublistChar"/>
    <w:rsid w:val="00347E4A"/>
    <w:pPr>
      <w:spacing w:after="60"/>
    </w:pPr>
  </w:style>
  <w:style w:type="character" w:customStyle="1" w:styleId="ExerciseNum">
    <w:name w:val="Exercise Num"/>
    <w:rsid w:val="00347E4A"/>
    <w:rPr>
      <w:rFonts w:ascii="Arial" w:hAnsi="Arial" w:cs="Arial" w:hint="default"/>
      <w:b/>
      <w:bCs w:val="0"/>
      <w:sz w:val="18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uiPriority w:val="59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E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E6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7E6C"/>
    <w:rPr>
      <w:color w:val="808080"/>
    </w:rPr>
  </w:style>
  <w:style w:type="character" w:customStyle="1" w:styleId="ExerciseTextChar">
    <w:name w:val="Exercise Text Char"/>
    <w:basedOn w:val="DefaultParagraphFont"/>
    <w:link w:val="ExerciseText"/>
    <w:locked/>
    <w:rsid w:val="00347E4A"/>
    <w:rPr>
      <w:szCs w:val="18"/>
    </w:rPr>
  </w:style>
  <w:style w:type="paragraph" w:customStyle="1" w:styleId="ExerciseText">
    <w:name w:val="Exercise Text"/>
    <w:link w:val="ExerciseTextChar"/>
    <w:rsid w:val="00347E4A"/>
    <w:pPr>
      <w:widowControl w:val="0"/>
      <w:tabs>
        <w:tab w:val="decimal" w:pos="199"/>
        <w:tab w:val="left" w:pos="319"/>
        <w:tab w:val="decimal" w:pos="420"/>
        <w:tab w:val="left" w:pos="540"/>
      </w:tabs>
      <w:spacing w:after="180" w:line="240" w:lineRule="atLeast"/>
      <w:ind w:left="319" w:hanging="319"/>
    </w:pPr>
    <w:rPr>
      <w:szCs w:val="18"/>
    </w:rPr>
  </w:style>
  <w:style w:type="character" w:customStyle="1" w:styleId="ExerciseText3ColumnChar">
    <w:name w:val="Exercise Text 3 Column Char"/>
    <w:basedOn w:val="DefaultParagraphFont"/>
    <w:link w:val="ExerciseText3Column"/>
    <w:locked/>
    <w:rsid w:val="00347E4A"/>
    <w:rPr>
      <w:szCs w:val="18"/>
    </w:rPr>
  </w:style>
  <w:style w:type="paragraph" w:customStyle="1" w:styleId="ExerciseText3Column">
    <w:name w:val="Exercise Text 3 Column"/>
    <w:basedOn w:val="ExerciseText"/>
    <w:link w:val="ExerciseText3ColumnChar"/>
    <w:rsid w:val="00347E4A"/>
    <w:pPr>
      <w:tabs>
        <w:tab w:val="clear" w:pos="420"/>
        <w:tab w:val="clear" w:pos="540"/>
        <w:tab w:val="decimal" w:pos="1699"/>
        <w:tab w:val="left" w:pos="1819"/>
        <w:tab w:val="decimal" w:pos="3199"/>
        <w:tab w:val="left" w:pos="3319"/>
      </w:tabs>
    </w:pPr>
  </w:style>
  <w:style w:type="character" w:customStyle="1" w:styleId="ExerciseTextWithSublistChar">
    <w:name w:val="Exercise Text With Sublist Char"/>
    <w:basedOn w:val="ExerciseTextChar"/>
    <w:link w:val="ExerciseTextWithSublist"/>
    <w:locked/>
    <w:rsid w:val="00347E4A"/>
    <w:rPr>
      <w:szCs w:val="18"/>
    </w:rPr>
  </w:style>
  <w:style w:type="paragraph" w:customStyle="1" w:styleId="ExerciseTextWithSublist">
    <w:name w:val="Exercise Text With Sublist"/>
    <w:basedOn w:val="ExerciseText"/>
    <w:link w:val="ExerciseTextWithSublistChar"/>
    <w:rsid w:val="00347E4A"/>
    <w:pPr>
      <w:spacing w:after="60"/>
    </w:pPr>
  </w:style>
  <w:style w:type="character" w:customStyle="1" w:styleId="ExerciseNum">
    <w:name w:val="Exercise Num"/>
    <w:rsid w:val="00347E4A"/>
    <w:rPr>
      <w:rFonts w:ascii="Arial" w:hAnsi="Arial" w:cs="Arial" w:hint="default"/>
      <w:b/>
      <w:bCs w:val="0"/>
      <w:sz w:val="18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file:///C:\replacearts\Blue%20Resources%20by%20Chapter\Blue%20Chapter%202%20RBC\Arts\PNGs\mscc8_rbc_0201_12.png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file:///C:\replacearts\Blue%20Resources%20by%20Chapter\Blue%20Chapter%202%20RBC\Arts\PNGs\mscc8_rbc_0201_16.png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file:///C:\replacearts\Blue%20Resources%20by%20Chapter\Blue%20Chapter%202%20RBC\Arts\PNGs\mscc8_rbc_0201_14.png" TargetMode="External"/><Relationship Id="rId25" Type="http://schemas.openxmlformats.org/officeDocument/2006/relationships/oleObject" Target="embeddings/oleObject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file:///C:\replacearts\Blue%20Resources%20by%20Chapter\Blue%20Chapter%202%20RBC\Arts\PNGs\mscc8_rbc_0201_11.png" TargetMode="External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file:///C:\replacearts\Blue%20Resources%20by%20Chapter\Blue%20Chapter%202%20RBC\Arts\PNGs\mscc8_rbc_0201_13.png" TargetMode="External"/><Relationship Id="rId23" Type="http://schemas.openxmlformats.org/officeDocument/2006/relationships/oleObject" Target="embeddings/oleObject1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image" Target="file:///C:\replacearts\Blue%20Resources%20by%20Chapter\Blue%20Chapter%202%20RBC\Arts\PNGs\mscc8_rbc_0201_15.png" TargetMode="External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file:///C:\replacearts\Blue%20Resources%20by%20Chapter\Blue%20Chapter%202%20RBC\Arts\PNGs\mscc8_rbc_0201_10.png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3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56</Words>
  <Characters>117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331</CharactersWithSpaces>
  <SharedDoc>false</SharedDoc>
  <HLinks>
    <vt:vector size="78" baseType="variant">
      <vt:variant>
        <vt:i4>7471212</vt:i4>
      </vt:variant>
      <vt:variant>
        <vt:i4>-1</vt:i4>
      </vt:variant>
      <vt:variant>
        <vt:i4>1090</vt:i4>
      </vt:variant>
      <vt:variant>
        <vt:i4>1</vt:i4>
      </vt:variant>
      <vt:variant>
        <vt:lpwstr>R:\msva6wb01.01\VA Green Production\VA Green CRB\VA_Green_CRB_Ch_08\Art\msva6_crb_ep_08_012.eps</vt:lpwstr>
      </vt:variant>
      <vt:variant>
        <vt:lpwstr/>
      </vt:variant>
      <vt:variant>
        <vt:i4>7536751</vt:i4>
      </vt:variant>
      <vt:variant>
        <vt:i4>-1</vt:i4>
      </vt:variant>
      <vt:variant>
        <vt:i4>1093</vt:i4>
      </vt:variant>
      <vt:variant>
        <vt:i4>1</vt:i4>
      </vt:variant>
      <vt:variant>
        <vt:lpwstr>R:\msva6wb01.01\VA Green Production\VA Green CRB\VA_Green_CRB_Ch_08\Art\msva6_crb_ep_08_001.eps</vt:lpwstr>
      </vt:variant>
      <vt:variant>
        <vt:lpwstr/>
      </vt:variant>
      <vt:variant>
        <vt:i4>7536750</vt:i4>
      </vt:variant>
      <vt:variant>
        <vt:i4>-1</vt:i4>
      </vt:variant>
      <vt:variant>
        <vt:i4>1094</vt:i4>
      </vt:variant>
      <vt:variant>
        <vt:i4>1</vt:i4>
      </vt:variant>
      <vt:variant>
        <vt:lpwstr>R:\msva6wb01.01\VA Green Production\VA Green CRB\VA_Green_CRB_Ch_08\Art\msva6_crb_ep_08_000.eps</vt:lpwstr>
      </vt:variant>
      <vt:variant>
        <vt:lpwstr/>
      </vt:variant>
      <vt:variant>
        <vt:i4>7536748</vt:i4>
      </vt:variant>
      <vt:variant>
        <vt:i4>-1</vt:i4>
      </vt:variant>
      <vt:variant>
        <vt:i4>1097</vt:i4>
      </vt:variant>
      <vt:variant>
        <vt:i4>1</vt:i4>
      </vt:variant>
      <vt:variant>
        <vt:lpwstr>R:\msva6wb01.01\VA Green Production\VA Green CRB\VA_Green_CRB_Ch_08\Art\msva6_crb_ep_08_002.eps</vt:lpwstr>
      </vt:variant>
      <vt:variant>
        <vt:lpwstr/>
      </vt:variant>
      <vt:variant>
        <vt:i4>7536749</vt:i4>
      </vt:variant>
      <vt:variant>
        <vt:i4>-1</vt:i4>
      </vt:variant>
      <vt:variant>
        <vt:i4>1098</vt:i4>
      </vt:variant>
      <vt:variant>
        <vt:i4>1</vt:i4>
      </vt:variant>
      <vt:variant>
        <vt:lpwstr>R:\msva6wb01.01\VA Green Production\VA Green CRB\VA_Green_CRB_Ch_08\Art\msva6_crb_ep_08_003.eps</vt:lpwstr>
      </vt:variant>
      <vt:variant>
        <vt:lpwstr/>
      </vt:variant>
      <vt:variant>
        <vt:i4>7536746</vt:i4>
      </vt:variant>
      <vt:variant>
        <vt:i4>-1</vt:i4>
      </vt:variant>
      <vt:variant>
        <vt:i4>1101</vt:i4>
      </vt:variant>
      <vt:variant>
        <vt:i4>1</vt:i4>
      </vt:variant>
      <vt:variant>
        <vt:lpwstr>R:\msva6wb01.01\VA Green Production\VA Green CRB\VA_Green_CRB_Ch_08\Art\msva6_crb_ep_08_004.eps</vt:lpwstr>
      </vt:variant>
      <vt:variant>
        <vt:lpwstr/>
      </vt:variant>
      <vt:variant>
        <vt:i4>7536747</vt:i4>
      </vt:variant>
      <vt:variant>
        <vt:i4>-1</vt:i4>
      </vt:variant>
      <vt:variant>
        <vt:i4>1102</vt:i4>
      </vt:variant>
      <vt:variant>
        <vt:i4>1</vt:i4>
      </vt:variant>
      <vt:variant>
        <vt:lpwstr>R:\msva6wb01.01\VA Green Production\VA Green CRB\VA_Green_CRB_Ch_08\Art\msva6_crb_ep_08_005.eps</vt:lpwstr>
      </vt:variant>
      <vt:variant>
        <vt:lpwstr/>
      </vt:variant>
      <vt:variant>
        <vt:i4>7536744</vt:i4>
      </vt:variant>
      <vt:variant>
        <vt:i4>-1</vt:i4>
      </vt:variant>
      <vt:variant>
        <vt:i4>1103</vt:i4>
      </vt:variant>
      <vt:variant>
        <vt:i4>1</vt:i4>
      </vt:variant>
      <vt:variant>
        <vt:lpwstr>R:\msva6wb01.01\VA Green Production\VA Green CRB\VA_Green_CRB_Ch_08\Art\msva6_crb_ep_08_006.eps</vt:lpwstr>
      </vt:variant>
      <vt:variant>
        <vt:lpwstr/>
      </vt:variant>
      <vt:variant>
        <vt:i4>7536745</vt:i4>
      </vt:variant>
      <vt:variant>
        <vt:i4>-1</vt:i4>
      </vt:variant>
      <vt:variant>
        <vt:i4>1112</vt:i4>
      </vt:variant>
      <vt:variant>
        <vt:i4>1</vt:i4>
      </vt:variant>
      <vt:variant>
        <vt:lpwstr>R:\msva6wb01.01\VA Green Production\VA Green CRB\VA_Green_CRB_Ch_08\Art\msva6_crb_ep_08_007.eps</vt:lpwstr>
      </vt:variant>
      <vt:variant>
        <vt:lpwstr/>
      </vt:variant>
      <vt:variant>
        <vt:i4>7536742</vt:i4>
      </vt:variant>
      <vt:variant>
        <vt:i4>-1</vt:i4>
      </vt:variant>
      <vt:variant>
        <vt:i4>1113</vt:i4>
      </vt:variant>
      <vt:variant>
        <vt:i4>1</vt:i4>
      </vt:variant>
      <vt:variant>
        <vt:lpwstr>R:\msva6wb01.01\VA Green Production\VA Green CRB\VA_Green_CRB_Ch_08\Art\msva6_crb_ep_08_008.eps</vt:lpwstr>
      </vt:variant>
      <vt:variant>
        <vt:lpwstr/>
      </vt:variant>
      <vt:variant>
        <vt:i4>7536743</vt:i4>
      </vt:variant>
      <vt:variant>
        <vt:i4>-1</vt:i4>
      </vt:variant>
      <vt:variant>
        <vt:i4>1116</vt:i4>
      </vt:variant>
      <vt:variant>
        <vt:i4>1</vt:i4>
      </vt:variant>
      <vt:variant>
        <vt:lpwstr>R:\msva6wb01.01\VA Green Production\VA Green CRB\VA_Green_CRB_Ch_08\Art\msva6_crb_ep_08_009.eps</vt:lpwstr>
      </vt:variant>
      <vt:variant>
        <vt:lpwstr/>
      </vt:variant>
      <vt:variant>
        <vt:i4>7471214</vt:i4>
      </vt:variant>
      <vt:variant>
        <vt:i4>-1</vt:i4>
      </vt:variant>
      <vt:variant>
        <vt:i4>1117</vt:i4>
      </vt:variant>
      <vt:variant>
        <vt:i4>1</vt:i4>
      </vt:variant>
      <vt:variant>
        <vt:lpwstr>R:\msva6wb01.01\VA Green Production\VA Green CRB\VA_Green_CRB_Ch_08\Art\msva6_crb_ep_08_010.eps</vt:lpwstr>
      </vt:variant>
      <vt:variant>
        <vt:lpwstr/>
      </vt:variant>
      <vt:variant>
        <vt:i4>7471215</vt:i4>
      </vt:variant>
      <vt:variant>
        <vt:i4>-1</vt:i4>
      </vt:variant>
      <vt:variant>
        <vt:i4>1118</vt:i4>
      </vt:variant>
      <vt:variant>
        <vt:i4>1</vt:i4>
      </vt:variant>
      <vt:variant>
        <vt:lpwstr>R:\msva6wb01.01\VA Green Production\VA Green CRB\VA_Green_CRB_Ch_08\Art\msva6_crb_ep_08_01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Windows User</cp:lastModifiedBy>
  <cp:revision>6</cp:revision>
  <cp:lastPrinted>2016-04-22T14:59:00Z</cp:lastPrinted>
  <dcterms:created xsi:type="dcterms:W3CDTF">2015-01-28T16:40:00Z</dcterms:created>
  <dcterms:modified xsi:type="dcterms:W3CDTF">2016-04-22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